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93E9A" w:rsidRPr="00E2127D" w:rsidRDefault="00293E9A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B7 – Matemaattinen analyysi</w:t>
                            </w:r>
                          </w:p>
                          <w:p w:rsidR="00293E9A" w:rsidRPr="00E2127D" w:rsidRDefault="00293E9A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293E9A" w:rsidRPr="00E2127D" w:rsidRDefault="00293E9A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B7 – Matemaattinen analyysi</w:t>
                      </w:r>
                    </w:p>
                    <w:p w:rsidR="00293E9A" w:rsidRPr="00E2127D" w:rsidRDefault="00293E9A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2636AB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2636AB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2636AB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2636AB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2636AB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2636AB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2636AB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2636AB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2636AB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2636AB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proofErr w:type="spellStart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</w:t>
            </w:r>
            <w:proofErr w:type="spellEnd"/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2636AB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2636AB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2636AB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2636AB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2636AB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2636AB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2636AB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2636AB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2636AB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2636AB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2636AB">
              <w:tc>
                <w:tcPr>
                  <w:tcW w:w="1602" w:type="dxa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2636AB">
              <w:tc>
                <w:tcPr>
                  <w:tcW w:w="1602" w:type="dxa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2636AB">
              <w:tc>
                <w:tcPr>
                  <w:tcW w:w="1602" w:type="dxa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2636AB">
              <w:tc>
                <w:tcPr>
                  <w:tcW w:w="1602" w:type="dxa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2636AB">
              <w:tc>
                <w:tcPr>
                  <w:tcW w:w="1602" w:type="dxa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2636AB">
              <w:tc>
                <w:tcPr>
                  <w:tcW w:w="1602" w:type="dxa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2636AB">
              <w:tc>
                <w:tcPr>
                  <w:tcW w:w="1602" w:type="dxa"/>
                </w:tcPr>
                <w:p w:rsidR="003646C7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2C1E5B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0 – 9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2636AB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2636AB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293E9A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80886318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80886316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80886317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857318" w:rsidRP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p w:rsidR="003646C7" w:rsidRPr="000270FD" w:rsidRDefault="003646C7" w:rsidP="003646C7">
      <w:pPr>
        <w:spacing w:after="0" w:line="36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15AA6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nsimmäisen asteen polynomifunkti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15AA6" w:rsidRPr="0084049B" w:rsidRDefault="00415AA6" w:rsidP="00415AA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15AA6" w:rsidRPr="00D05132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D05132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415AA6" w:rsidRPr="00D05132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15AA6" w:rsidRPr="00D05132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</w:t>
            </w:r>
          </w:p>
        </w:tc>
        <w:tc>
          <w:tcPr>
            <w:tcW w:w="567" w:type="dxa"/>
            <w:vAlign w:val="center"/>
          </w:tcPr>
          <w:p w:rsidR="00415AA6" w:rsidRPr="00D05132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D05132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15AA6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isen asteen polynomifunkti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15AA6" w:rsidRPr="0084049B" w:rsidRDefault="00415AA6" w:rsidP="00415AA6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15AA6" w:rsidRPr="000D3807" w:rsidRDefault="007C06D7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7C06D7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654873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7C06D7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7C06D7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7C06D7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7C06D7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15AA6" w:rsidRPr="000D3807" w:rsidRDefault="00415AA6" w:rsidP="00415AA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15AA6" w:rsidTr="00987C66">
        <w:trPr>
          <w:trHeight w:val="4200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415AA6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415AA6" w:rsidRPr="00950C31" w:rsidRDefault="00415AA6" w:rsidP="00415AA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415AA6" w:rsidRPr="00BE0F9D" w:rsidRDefault="00415AA6" w:rsidP="00415AA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415AA6" w:rsidRDefault="00415AA6" w:rsidP="00415A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415AA6" w:rsidRPr="00B62E0C" w:rsidRDefault="00415AA6" w:rsidP="00415AA6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415AA6" w:rsidRDefault="00415AA6" w:rsidP="00415AA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415AA6" w:rsidRPr="00B25C55" w:rsidRDefault="00415AA6" w:rsidP="00415AA6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415AA6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415AA6" w:rsidRDefault="00415AA6" w:rsidP="00415A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415AA6" w:rsidRPr="00BE0F9D" w:rsidRDefault="00415AA6" w:rsidP="00415AA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415AA6" w:rsidRDefault="00415AA6" w:rsidP="00415A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415AA6" w:rsidRDefault="00415AA6" w:rsidP="00415A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15AA6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15AA6" w:rsidRDefault="00415AA6" w:rsidP="00415A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415AA6" w:rsidRPr="00BE0F9D" w:rsidRDefault="00415AA6" w:rsidP="00415AA6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415AA6" w:rsidRDefault="00415AA6" w:rsidP="00415A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415AA6" w:rsidRDefault="00415AA6" w:rsidP="00415AA6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15AA6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415AA6" w:rsidRPr="006E3D31" w:rsidRDefault="00415AA6" w:rsidP="00415AA6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415AA6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15AA6" w:rsidRDefault="00415AA6" w:rsidP="00415AA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415AA6" w:rsidRPr="002B702F" w:rsidRDefault="00415AA6" w:rsidP="00415AA6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F665C6" w:rsidRDefault="00415AA6" w:rsidP="00415AA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F665C6" w:rsidRDefault="00415AA6" w:rsidP="00415AA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F665C6" w:rsidRDefault="00415AA6" w:rsidP="00415AA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F665C6" w:rsidRDefault="00415AA6" w:rsidP="00415AA6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415AA6" w:rsidRPr="007A6D37" w:rsidRDefault="00415AA6" w:rsidP="00415AA6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15AA6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15AA6" w:rsidRDefault="00415AA6" w:rsidP="00415AA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nsimmäisen asteen polynomifunktio</w:t>
                  </w:r>
                </w:p>
                <w:p w:rsidR="00415AA6" w:rsidRPr="00167788" w:rsidRDefault="00415AA6" w:rsidP="00415AA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167788" w:rsidRDefault="00415AA6" w:rsidP="00415AA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167788" w:rsidRDefault="00415AA6" w:rsidP="00415AA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167788" w:rsidRDefault="00415AA6" w:rsidP="00415AA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167788" w:rsidRDefault="00415AA6" w:rsidP="00415AA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15AA6" w:rsidRPr="00167788" w:rsidRDefault="00415AA6" w:rsidP="00415AA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15AA6" w:rsidTr="00240BA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15AA6" w:rsidRDefault="00415AA6" w:rsidP="00415AA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oisen asteen polynomifunktio</w:t>
                  </w:r>
                </w:p>
                <w:p w:rsidR="00415AA6" w:rsidRDefault="00415AA6" w:rsidP="00415AA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167788" w:rsidRDefault="00415AA6" w:rsidP="00415AA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167788" w:rsidRDefault="00415AA6" w:rsidP="00415AA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167788" w:rsidRDefault="00415AA6" w:rsidP="00415AA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15AA6" w:rsidRPr="00167788" w:rsidRDefault="00415AA6" w:rsidP="00415AA6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415AA6" w:rsidRPr="00167788" w:rsidRDefault="00415AA6" w:rsidP="00415AA6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415AA6" w:rsidRPr="006E3D31" w:rsidRDefault="00415AA6" w:rsidP="00415AA6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987C66" w:rsidRDefault="00987C66" w:rsidP="000270FD">
      <w:pPr>
        <w:spacing w:after="0" w:line="240" w:lineRule="auto"/>
        <w:rPr>
          <w:sz w:val="12"/>
          <w:szCs w:val="12"/>
        </w:rPr>
      </w:pPr>
    </w:p>
    <w:p w:rsidR="00987C66" w:rsidRDefault="00987C66" w:rsidP="000270FD">
      <w:pPr>
        <w:spacing w:after="0" w:line="240" w:lineRule="auto"/>
        <w:rPr>
          <w:sz w:val="12"/>
          <w:szCs w:val="12"/>
        </w:rPr>
      </w:pPr>
    </w:p>
    <w:p w:rsidR="00987C66" w:rsidRDefault="00987C66" w:rsidP="000270FD">
      <w:pPr>
        <w:spacing w:after="0" w:line="240" w:lineRule="auto"/>
        <w:rPr>
          <w:sz w:val="12"/>
          <w:szCs w:val="12"/>
        </w:rPr>
      </w:pPr>
    </w:p>
    <w:p w:rsidR="00987C66" w:rsidRDefault="00987C66" w:rsidP="000270FD">
      <w:pPr>
        <w:spacing w:after="0" w:line="240" w:lineRule="auto"/>
        <w:rPr>
          <w:sz w:val="12"/>
          <w:szCs w:val="12"/>
        </w:rPr>
      </w:pPr>
    </w:p>
    <w:p w:rsidR="00987C66" w:rsidRDefault="00987C66" w:rsidP="000270FD">
      <w:pPr>
        <w:spacing w:after="0" w:line="240" w:lineRule="auto"/>
        <w:rPr>
          <w:sz w:val="12"/>
          <w:szCs w:val="12"/>
        </w:rPr>
      </w:pPr>
    </w:p>
    <w:p w:rsidR="00987C66" w:rsidRDefault="00987C66" w:rsidP="000270FD">
      <w:pPr>
        <w:spacing w:after="0" w:line="240" w:lineRule="auto"/>
        <w:rPr>
          <w:sz w:val="12"/>
          <w:szCs w:val="12"/>
        </w:rPr>
      </w:pPr>
    </w:p>
    <w:p w:rsidR="00987C66" w:rsidRDefault="00987C66" w:rsidP="000270FD">
      <w:pPr>
        <w:spacing w:after="0" w:line="240" w:lineRule="auto"/>
        <w:rPr>
          <w:sz w:val="12"/>
          <w:szCs w:val="12"/>
        </w:rPr>
      </w:pPr>
    </w:p>
    <w:p w:rsidR="00987C66" w:rsidRDefault="00987C66" w:rsidP="000270FD">
      <w:pPr>
        <w:spacing w:after="0" w:line="240" w:lineRule="auto"/>
        <w:rPr>
          <w:sz w:val="12"/>
          <w:szCs w:val="12"/>
        </w:rPr>
      </w:pPr>
    </w:p>
    <w:p w:rsidR="00987C66" w:rsidRDefault="00987C66" w:rsidP="000270FD">
      <w:pPr>
        <w:spacing w:after="0" w:line="240" w:lineRule="auto"/>
        <w:rPr>
          <w:sz w:val="12"/>
          <w:szCs w:val="12"/>
        </w:rPr>
      </w:pPr>
    </w:p>
    <w:p w:rsidR="00987C66" w:rsidRPr="006E3D31" w:rsidRDefault="00987C66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2636AB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2636AB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2636AB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2636AB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F696C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F696C" w:rsidRPr="000D3807" w:rsidRDefault="00BE032F" w:rsidP="002636A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nsimmäisen asteen epäyhtälö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84049B" w:rsidRDefault="004F696C" w:rsidP="002636A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F696C" w:rsidRPr="00D05132" w:rsidRDefault="00306F8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D05132" w:rsidRDefault="00306F8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vAlign w:val="center"/>
          </w:tcPr>
          <w:p w:rsidR="004F696C" w:rsidRPr="00D05132" w:rsidRDefault="00306F8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F696C" w:rsidRPr="00D05132" w:rsidRDefault="004F696C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F696C" w:rsidRPr="00D05132" w:rsidRDefault="004F696C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D05132" w:rsidRDefault="00306F8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306F8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306F8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306F8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F696C" w:rsidRPr="000D3807" w:rsidRDefault="004F696C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F696C" w:rsidRPr="000D3807" w:rsidRDefault="004F696C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5C48CE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5C48CE" w:rsidRDefault="005C48CE" w:rsidP="005C48C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oisen asteen epäyhtälö</w:t>
            </w:r>
          </w:p>
          <w:p w:rsidR="005C48CE" w:rsidRPr="000D3807" w:rsidRDefault="005C48CE" w:rsidP="005C48CE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5C48CE" w:rsidRPr="0084049B" w:rsidRDefault="005C48CE" w:rsidP="005C48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5C48CE" w:rsidRPr="000D3807" w:rsidRDefault="005C48CE" w:rsidP="005C48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5C48CE" w:rsidTr="00DF44F2">
        <w:trPr>
          <w:trHeight w:val="420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5C48CE" w:rsidTr="002636AB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5C48CE" w:rsidRPr="00950C31" w:rsidRDefault="005C48CE" w:rsidP="005C48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5C48CE" w:rsidRPr="00BE0F9D" w:rsidRDefault="005C48CE" w:rsidP="005C48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5C48CE" w:rsidRDefault="005C48CE" w:rsidP="005C48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5C48CE" w:rsidRPr="00B62E0C" w:rsidRDefault="005C48CE" w:rsidP="005C48CE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5C48CE" w:rsidRDefault="005C48CE" w:rsidP="005C48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5C48CE" w:rsidRPr="00B25C55" w:rsidRDefault="005C48CE" w:rsidP="005C48CE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5C48CE" w:rsidTr="002636AB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5C48CE" w:rsidRDefault="005C48CE" w:rsidP="005C48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5C48CE" w:rsidRPr="00BE0F9D" w:rsidRDefault="005C48CE" w:rsidP="005C48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5C48CE" w:rsidRDefault="005C48CE" w:rsidP="005C48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5C48CE" w:rsidRDefault="005C48CE" w:rsidP="005C48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5C48CE" w:rsidTr="002636AB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5C48CE" w:rsidRDefault="005C48CE" w:rsidP="005C48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5C48CE" w:rsidRPr="00BE0F9D" w:rsidRDefault="005C48CE" w:rsidP="005C48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5C48CE" w:rsidRDefault="005C48CE" w:rsidP="005C48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5C48CE" w:rsidRDefault="005C48CE" w:rsidP="005C48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5C48CE" w:rsidTr="002636AB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5C48CE" w:rsidRPr="006E3D31" w:rsidRDefault="005C48CE" w:rsidP="005C48CE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5C48CE" w:rsidTr="002636AB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5C48CE" w:rsidRDefault="005C48CE" w:rsidP="005C48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5C48CE" w:rsidRPr="002B702F" w:rsidRDefault="005C48CE" w:rsidP="005C48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F665C6" w:rsidRDefault="005C48CE" w:rsidP="005C48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F665C6" w:rsidRDefault="005C48CE" w:rsidP="005C48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F665C6" w:rsidRDefault="005C48CE" w:rsidP="005C48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F665C6" w:rsidRDefault="005C48CE" w:rsidP="005C48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5C48CE" w:rsidRPr="007A6D37" w:rsidRDefault="005C48CE" w:rsidP="005C48C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5C48CE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5C48CE" w:rsidRDefault="005C48CE" w:rsidP="005C48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nsimmäisen asteen epäyhtälö</w:t>
                  </w:r>
                </w:p>
                <w:p w:rsidR="005C48CE" w:rsidRPr="00167788" w:rsidRDefault="005C48CE" w:rsidP="005C48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167788" w:rsidRDefault="005C48CE" w:rsidP="005C48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167788" w:rsidRDefault="005C48CE" w:rsidP="005C48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167788" w:rsidRDefault="005C48CE" w:rsidP="005C48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167788" w:rsidRDefault="005C48CE" w:rsidP="005C48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5C48CE" w:rsidRPr="00167788" w:rsidRDefault="005C48CE" w:rsidP="005C48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5C48CE" w:rsidTr="00240BA7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5C48CE" w:rsidRDefault="005C48CE" w:rsidP="005C48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oisen asteen epäyhtälö</w:t>
                  </w:r>
                </w:p>
                <w:p w:rsidR="005C48CE" w:rsidRPr="00167788" w:rsidRDefault="005C48CE" w:rsidP="005C48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167788" w:rsidRDefault="005C48CE" w:rsidP="005C48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167788" w:rsidRDefault="005C48CE" w:rsidP="005C48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167788" w:rsidRDefault="005C48CE" w:rsidP="005C48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C48CE" w:rsidRPr="00167788" w:rsidRDefault="005C48CE" w:rsidP="005C48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5C48CE" w:rsidRPr="00167788" w:rsidRDefault="005C48CE" w:rsidP="005C48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5C48CE" w:rsidRPr="00B25C55" w:rsidRDefault="005C48CE" w:rsidP="005C48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360" w:lineRule="auto"/>
        <w:rPr>
          <w:sz w:val="12"/>
          <w:szCs w:val="12"/>
        </w:rPr>
      </w:pPr>
    </w:p>
    <w:p w:rsidR="00987C66" w:rsidRDefault="00987C66" w:rsidP="006E3D31">
      <w:pPr>
        <w:spacing w:after="0" w:line="360" w:lineRule="auto"/>
        <w:rPr>
          <w:sz w:val="12"/>
          <w:szCs w:val="12"/>
        </w:rPr>
      </w:pPr>
    </w:p>
    <w:p w:rsidR="00987C66" w:rsidRDefault="00987C66" w:rsidP="006E3D31">
      <w:pPr>
        <w:spacing w:after="0" w:line="360" w:lineRule="auto"/>
        <w:rPr>
          <w:sz w:val="12"/>
          <w:szCs w:val="12"/>
        </w:rPr>
      </w:pPr>
    </w:p>
    <w:p w:rsidR="00987C66" w:rsidRDefault="00987C66" w:rsidP="006E3D31">
      <w:pPr>
        <w:spacing w:after="0" w:line="360" w:lineRule="auto"/>
        <w:rPr>
          <w:sz w:val="12"/>
          <w:szCs w:val="12"/>
        </w:rPr>
      </w:pPr>
    </w:p>
    <w:p w:rsidR="00987C66" w:rsidRDefault="00987C66" w:rsidP="006E3D31">
      <w:pPr>
        <w:spacing w:after="0" w:line="360" w:lineRule="auto"/>
        <w:rPr>
          <w:sz w:val="12"/>
          <w:szCs w:val="12"/>
        </w:rPr>
      </w:pPr>
    </w:p>
    <w:p w:rsidR="00987C66" w:rsidRDefault="00987C66" w:rsidP="006E3D31">
      <w:pPr>
        <w:spacing w:after="0" w:line="360" w:lineRule="auto"/>
        <w:rPr>
          <w:sz w:val="12"/>
          <w:szCs w:val="12"/>
        </w:rPr>
      </w:pPr>
    </w:p>
    <w:p w:rsidR="00987C66" w:rsidRPr="000270FD" w:rsidRDefault="00987C66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2636AB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2636AB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2636AB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2636AB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14657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14657" w:rsidRDefault="00614657" w:rsidP="0061465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uutosnopeus</w:t>
            </w:r>
          </w:p>
          <w:p w:rsidR="00614657" w:rsidRPr="000D3807" w:rsidRDefault="00614657" w:rsidP="0061465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4657" w:rsidRPr="0084049B" w:rsidRDefault="00614657" w:rsidP="0061465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14657" w:rsidRPr="00D05132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D05132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vAlign w:val="center"/>
          </w:tcPr>
          <w:p w:rsidR="00614657" w:rsidRPr="00D05132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2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14657" w:rsidRPr="00D05132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14657" w:rsidRPr="00D05132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D05132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14657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14657" w:rsidRDefault="00614657" w:rsidP="0061465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erivaatta graafisesti</w:t>
            </w:r>
          </w:p>
          <w:p w:rsidR="00614657" w:rsidRPr="000D3807" w:rsidRDefault="00614657" w:rsidP="0061465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4657" w:rsidRPr="0084049B" w:rsidRDefault="00614657" w:rsidP="0061465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14657" w:rsidRPr="000D3807" w:rsidRDefault="004A7852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4A7852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4A7852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4A7852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4A7852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4A7852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14657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14657" w:rsidRDefault="00614657" w:rsidP="0061465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erivointi ja derivaatan arvo</w:t>
            </w:r>
          </w:p>
          <w:p w:rsidR="00DF44F2" w:rsidRDefault="00DF44F2" w:rsidP="0061465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4657" w:rsidRPr="0084049B" w:rsidRDefault="00614657" w:rsidP="0061465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14657" w:rsidRPr="000D3807" w:rsidRDefault="00630295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30295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30295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30295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7</w:t>
            </w:r>
          </w:p>
        </w:tc>
        <w:tc>
          <w:tcPr>
            <w:tcW w:w="567" w:type="dxa"/>
            <w:vAlign w:val="center"/>
          </w:tcPr>
          <w:p w:rsidR="00614657" w:rsidRPr="000D3807" w:rsidRDefault="00630295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30295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30295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30295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30295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30295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30295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14657" w:rsidRPr="000D3807" w:rsidRDefault="00614657" w:rsidP="0061465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67BFA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67BFA" w:rsidRDefault="00C67BFA" w:rsidP="00C67BF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erivaattatarkasteluja</w:t>
            </w:r>
          </w:p>
          <w:p w:rsidR="00C67BFA" w:rsidRDefault="00C67BFA" w:rsidP="00C67BF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67BFA" w:rsidRPr="0084049B" w:rsidRDefault="00C67BFA" w:rsidP="00C67BF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67BFA" w:rsidRPr="000D3807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67BFA" w:rsidRPr="000D3807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67BFA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67BFA" w:rsidRPr="000D3807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2</w:t>
            </w:r>
          </w:p>
        </w:tc>
        <w:tc>
          <w:tcPr>
            <w:tcW w:w="567" w:type="dxa"/>
            <w:vAlign w:val="center"/>
          </w:tcPr>
          <w:p w:rsidR="00C67BFA" w:rsidRPr="000D3807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67BFA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67BFA" w:rsidRPr="000D3807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67BFA" w:rsidRPr="000D3807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67BFA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67BFA" w:rsidRPr="000D3807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67BFA" w:rsidRPr="000D3807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  <w:r w:rsidR="007C7ACD">
              <w:rPr>
                <w:b/>
                <w:sz w:val="20"/>
                <w:szCs w:val="20"/>
              </w:rPr>
              <w:t>1</w:t>
            </w: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67BFA" w:rsidRPr="000D3807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67BFA" w:rsidRPr="000D3807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8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C67BFA" w:rsidRDefault="00C67BFA" w:rsidP="00C67BF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67BFA" w:rsidTr="00293E9A">
        <w:trPr>
          <w:trHeight w:val="525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C67BFA" w:rsidTr="002636AB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C67BFA" w:rsidRPr="00950C31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C67BFA" w:rsidRPr="00BE0F9D" w:rsidRDefault="00C67BFA" w:rsidP="00C67BF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C67BFA" w:rsidRDefault="00C67BFA" w:rsidP="00C67BF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C67BFA" w:rsidRPr="00B62E0C" w:rsidRDefault="00C67BFA" w:rsidP="00C67BFA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C67BFA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C67BFA" w:rsidRPr="00B25C55" w:rsidRDefault="00C67BFA" w:rsidP="00C67BFA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C67BFA" w:rsidTr="002636AB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C67BFA" w:rsidRDefault="00C67BFA" w:rsidP="00C67BF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C67BFA" w:rsidRPr="00BE0F9D" w:rsidRDefault="00C67BFA" w:rsidP="00C67BF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C67BFA" w:rsidRDefault="00C67BFA" w:rsidP="00C67BF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C67BFA" w:rsidRDefault="00C67BFA" w:rsidP="00C67BF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67BFA" w:rsidTr="002636AB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67BFA" w:rsidRDefault="00C67BFA" w:rsidP="00C67BF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C67BFA" w:rsidRPr="00BE0F9D" w:rsidRDefault="00C67BFA" w:rsidP="00C67BF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C67BFA" w:rsidRDefault="00C67BFA" w:rsidP="00C67BF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C67BFA" w:rsidRDefault="00C67BFA" w:rsidP="00C67BF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67BFA" w:rsidTr="002636AB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C67BFA" w:rsidRPr="006E3D31" w:rsidRDefault="00C67BFA" w:rsidP="00C67BFA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C67BFA" w:rsidTr="002636AB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67BFA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C67BFA" w:rsidRPr="002B702F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F665C6" w:rsidRDefault="00C67BFA" w:rsidP="00C67BF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F665C6" w:rsidRDefault="00C67BFA" w:rsidP="00C67BF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F665C6" w:rsidRDefault="00C67BFA" w:rsidP="00C67BF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F665C6" w:rsidRDefault="00C67BFA" w:rsidP="00C67BF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C67BFA" w:rsidRPr="007A6D37" w:rsidRDefault="00C67BFA" w:rsidP="00C67BFA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C67BFA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C67BFA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uutosnopeus</w:t>
                  </w:r>
                </w:p>
                <w:p w:rsidR="00C67BFA" w:rsidRPr="00167788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67BFA" w:rsidRPr="00167788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67BFA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C67BFA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erivaatta graafisesti</w:t>
                  </w:r>
                </w:p>
                <w:p w:rsidR="00C67BFA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67BFA" w:rsidRPr="00167788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67BFA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C67BFA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erivointi ja derivaatan arvo</w:t>
                  </w:r>
                </w:p>
                <w:p w:rsidR="00C67BFA" w:rsidRPr="00167788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67BFA" w:rsidRPr="00167788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67BFA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C67BFA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erivaattatarkasteluja</w:t>
                  </w:r>
                </w:p>
                <w:p w:rsidR="00C67BFA" w:rsidRPr="00167788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67BFA" w:rsidRPr="00167788" w:rsidRDefault="00C67BFA" w:rsidP="00C67BF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C67BFA" w:rsidRPr="00167788" w:rsidRDefault="00C67BFA" w:rsidP="00C67BF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C67BFA" w:rsidRPr="00B25C55" w:rsidRDefault="00C67BFA" w:rsidP="00C67BF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C67BFA" w:rsidRDefault="00C67BFA" w:rsidP="00C67BF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293E9A" w:rsidRPr="006E3D31" w:rsidRDefault="00293E9A" w:rsidP="00C67BF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p w:rsidR="00987C66" w:rsidRPr="006E3D31" w:rsidRDefault="00987C66" w:rsidP="00987C66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2636AB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2636AB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2636AB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2636AB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F860E7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860E7" w:rsidRDefault="00F860E7" w:rsidP="00F860E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Derivaatan merkki</w:t>
            </w:r>
          </w:p>
          <w:p w:rsidR="00F860E7" w:rsidRPr="000D3807" w:rsidRDefault="00F860E7" w:rsidP="00F860E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860E7" w:rsidRPr="0084049B" w:rsidRDefault="00F860E7" w:rsidP="00F860E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860E7" w:rsidRPr="00D05132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D05132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5</w:t>
            </w:r>
          </w:p>
        </w:tc>
        <w:tc>
          <w:tcPr>
            <w:tcW w:w="567" w:type="dxa"/>
            <w:vAlign w:val="center"/>
          </w:tcPr>
          <w:p w:rsidR="00F860E7" w:rsidRPr="00D05132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F860E7" w:rsidRPr="00D05132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8</w:t>
            </w:r>
          </w:p>
        </w:tc>
        <w:tc>
          <w:tcPr>
            <w:tcW w:w="567" w:type="dxa"/>
            <w:vAlign w:val="center"/>
          </w:tcPr>
          <w:p w:rsidR="00F860E7" w:rsidRPr="00D05132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D05132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F860E7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n kasvaminen ja väheneminen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F860E7" w:rsidRPr="0084049B" w:rsidRDefault="00F860E7" w:rsidP="00F860E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F860E7" w:rsidRPr="000D3807" w:rsidRDefault="00B808B3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B808B3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B808B3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B808B3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7</w:t>
            </w:r>
          </w:p>
        </w:tc>
        <w:tc>
          <w:tcPr>
            <w:tcW w:w="567" w:type="dxa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B808B3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A02576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A02576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A02576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A02576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A02576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F860E7" w:rsidRPr="000D3807" w:rsidRDefault="00F860E7" w:rsidP="00F860E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C0803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C0803" w:rsidRDefault="00AC0803" w:rsidP="00AC0803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n ääriarvot kuvaajan avull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C0803" w:rsidRPr="0084049B" w:rsidRDefault="00AC0803" w:rsidP="00AC0803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C0803" w:rsidRPr="000D3807" w:rsidRDefault="00AC0803" w:rsidP="00AC0803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57BC8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57BC8" w:rsidRDefault="00457BC8" w:rsidP="00457BC8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n ääriarvot laskemalla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57BC8" w:rsidRPr="0084049B" w:rsidRDefault="00457BC8" w:rsidP="00457BC8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57BC8" w:rsidRPr="000D3807" w:rsidRDefault="00457BC8" w:rsidP="00457BC8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57BC8" w:rsidTr="00987C66">
        <w:trPr>
          <w:trHeight w:val="413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457BC8" w:rsidTr="002636AB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457BC8" w:rsidRPr="00950C31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457BC8" w:rsidRPr="00BE0F9D" w:rsidRDefault="00457BC8" w:rsidP="00457BC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457BC8" w:rsidRDefault="00457BC8" w:rsidP="00457BC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457BC8" w:rsidRPr="00B62E0C" w:rsidRDefault="00457BC8" w:rsidP="00457BC8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457BC8" w:rsidRDefault="00457BC8" w:rsidP="00457BC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457BC8" w:rsidRPr="00B25C55" w:rsidRDefault="00457BC8" w:rsidP="00457BC8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457BC8" w:rsidTr="002636AB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457BC8" w:rsidRDefault="00457BC8" w:rsidP="00457BC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457BC8" w:rsidRPr="00BE0F9D" w:rsidRDefault="00457BC8" w:rsidP="00457BC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457BC8" w:rsidRDefault="00457BC8" w:rsidP="00457BC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457BC8" w:rsidRDefault="00457BC8" w:rsidP="00457BC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57BC8" w:rsidTr="002636AB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57BC8" w:rsidRDefault="00457BC8" w:rsidP="00457BC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457BC8" w:rsidRPr="00BE0F9D" w:rsidRDefault="00457BC8" w:rsidP="00457BC8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457BC8" w:rsidRDefault="00457BC8" w:rsidP="00457BC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457BC8" w:rsidRDefault="00457BC8" w:rsidP="00457BC8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57BC8" w:rsidTr="002636AB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457BC8" w:rsidRPr="006E3D31" w:rsidRDefault="00457BC8" w:rsidP="00457BC8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457BC8" w:rsidTr="002636AB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57BC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457BC8" w:rsidRPr="002B702F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F665C6" w:rsidRDefault="00457BC8" w:rsidP="00457BC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F665C6" w:rsidRDefault="00457BC8" w:rsidP="00457BC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F665C6" w:rsidRDefault="00457BC8" w:rsidP="00457BC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F665C6" w:rsidRDefault="00457BC8" w:rsidP="00457BC8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457BC8" w:rsidRPr="007A6D37" w:rsidRDefault="00457BC8" w:rsidP="00457BC8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57BC8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57BC8" w:rsidRPr="00167788" w:rsidRDefault="00457BC8" w:rsidP="00457BC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Derivaatan merkk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57BC8" w:rsidRPr="00167788" w:rsidRDefault="00457BC8" w:rsidP="00457BC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57BC8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57BC8" w:rsidRPr="00167788" w:rsidRDefault="00457BC8" w:rsidP="00457BC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unktion kasvaminen ja väheneminen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57BC8" w:rsidRPr="00167788" w:rsidRDefault="00457BC8" w:rsidP="00457BC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57BC8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57BC8" w:rsidRDefault="00457BC8" w:rsidP="00457BC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unktion ääriarvot kuvaajan avull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57BC8" w:rsidRPr="00167788" w:rsidRDefault="00457BC8" w:rsidP="00457BC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57BC8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57BC8" w:rsidRPr="00167788" w:rsidRDefault="00457BC8" w:rsidP="00457BC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unktion ääriarvot laskemalla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57BC8" w:rsidRPr="00167788" w:rsidRDefault="00457BC8" w:rsidP="00457BC8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57BC8" w:rsidRPr="00167788" w:rsidRDefault="00457BC8" w:rsidP="00457BC8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457BC8" w:rsidRDefault="00457BC8" w:rsidP="00457BC8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457BC8" w:rsidRPr="00B25C55" w:rsidRDefault="00457BC8" w:rsidP="00457BC8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987C66" w:rsidRPr="00987C66" w:rsidRDefault="00987C66" w:rsidP="006E3D31">
      <w:pPr>
        <w:spacing w:after="0" w:line="24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2636AB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2636AB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2636AB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2636AB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E3D31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Pr="000D3807" w:rsidRDefault="00BE032F" w:rsidP="002636A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Funktion suurin ja pienin arvo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2636A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D05132" w:rsidRDefault="00C432B2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C432B2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6</w:t>
            </w:r>
          </w:p>
        </w:tc>
        <w:tc>
          <w:tcPr>
            <w:tcW w:w="567" w:type="dxa"/>
            <w:vAlign w:val="center"/>
          </w:tcPr>
          <w:p w:rsidR="006E3D31" w:rsidRPr="00D05132" w:rsidRDefault="00C432B2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7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E3D31" w:rsidRPr="00D05132" w:rsidRDefault="00C432B2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3</w:t>
            </w:r>
          </w:p>
        </w:tc>
        <w:tc>
          <w:tcPr>
            <w:tcW w:w="567" w:type="dxa"/>
            <w:vAlign w:val="center"/>
          </w:tcPr>
          <w:p w:rsidR="006E3D31" w:rsidRPr="00D05132" w:rsidRDefault="006E3D3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C432B2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C432B2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C432B2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C432B2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C432B2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C432B2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E3D31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Default="0018053E" w:rsidP="002636AB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Geometrisia sovelluksia</w:t>
            </w:r>
          </w:p>
          <w:p w:rsidR="006E3D31" w:rsidRPr="000D3807" w:rsidRDefault="006E3D31" w:rsidP="002636AB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2636AB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0D3807" w:rsidRDefault="00E3266E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3266E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3266E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8D3C06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2</w:t>
            </w:r>
          </w:p>
        </w:tc>
        <w:tc>
          <w:tcPr>
            <w:tcW w:w="567" w:type="dxa"/>
            <w:vAlign w:val="center"/>
          </w:tcPr>
          <w:p w:rsidR="006E3D31" w:rsidRPr="000D3807" w:rsidRDefault="006E3D3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3266E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3266E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3266E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8D3C06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3266E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E3266E" w:rsidP="008D3C06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  <w:r w:rsidR="008D3C06"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2636AB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60907" w:rsidTr="002636AB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460907" w:rsidRDefault="00460907" w:rsidP="00460907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alouselämän sovelluksia</w:t>
            </w:r>
          </w:p>
          <w:p w:rsidR="00460907" w:rsidRDefault="00460907" w:rsidP="00460907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60907" w:rsidRPr="0084049B" w:rsidRDefault="00460907" w:rsidP="00460907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60907" w:rsidRPr="000D3807" w:rsidRDefault="00460907" w:rsidP="00460907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460907" w:rsidTr="002636AB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460907" w:rsidTr="002636AB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460907" w:rsidRPr="00950C31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460907" w:rsidRPr="00BE0F9D" w:rsidRDefault="00460907" w:rsidP="0046090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460907" w:rsidRDefault="00460907" w:rsidP="0046090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460907" w:rsidRPr="00B62E0C" w:rsidRDefault="00460907" w:rsidP="00460907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460907" w:rsidRDefault="00460907" w:rsidP="0046090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460907" w:rsidRPr="00B25C55" w:rsidRDefault="00460907" w:rsidP="00460907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460907" w:rsidTr="002636AB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460907" w:rsidRDefault="00460907" w:rsidP="0046090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460907" w:rsidRPr="00BE0F9D" w:rsidRDefault="00460907" w:rsidP="0046090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460907" w:rsidRDefault="00460907" w:rsidP="0046090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460907" w:rsidRDefault="00460907" w:rsidP="0046090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60907" w:rsidTr="002636AB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60907" w:rsidRDefault="00460907" w:rsidP="0046090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460907" w:rsidRPr="00BE0F9D" w:rsidRDefault="00460907" w:rsidP="00460907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460907" w:rsidRDefault="00460907" w:rsidP="0046090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460907" w:rsidRDefault="00460907" w:rsidP="00460907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460907" w:rsidTr="002636AB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460907" w:rsidRPr="006E3D31" w:rsidRDefault="00460907" w:rsidP="00460907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460907" w:rsidTr="002636AB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460907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460907" w:rsidRPr="002B702F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F665C6" w:rsidRDefault="00460907" w:rsidP="0046090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F665C6" w:rsidRDefault="00460907" w:rsidP="0046090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F665C6" w:rsidRDefault="00460907" w:rsidP="0046090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F665C6" w:rsidRDefault="00460907" w:rsidP="00460907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460907" w:rsidRPr="007A6D37" w:rsidRDefault="00460907" w:rsidP="00460907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460907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60907" w:rsidRDefault="00460907" w:rsidP="0046090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Funktion suurin ja pienin arvo</w:t>
                  </w:r>
                </w:p>
                <w:p w:rsidR="00460907" w:rsidRPr="00167788" w:rsidRDefault="00460907" w:rsidP="0046090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60907" w:rsidRPr="00167788" w:rsidRDefault="00460907" w:rsidP="0046090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60907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460907" w:rsidRDefault="00460907" w:rsidP="0046090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Geometrisia sovelluksia</w:t>
                  </w:r>
                </w:p>
                <w:p w:rsidR="00460907" w:rsidRPr="00167788" w:rsidRDefault="00460907" w:rsidP="0046090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460907" w:rsidRPr="00167788" w:rsidRDefault="00460907" w:rsidP="0046090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460907" w:rsidTr="002636AB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460907" w:rsidRDefault="00460907" w:rsidP="0046090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alouselämän sovelluksia</w:t>
                  </w:r>
                </w:p>
                <w:p w:rsidR="00460907" w:rsidRPr="00167788" w:rsidRDefault="00460907" w:rsidP="0046090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460907" w:rsidRPr="00167788" w:rsidRDefault="00460907" w:rsidP="00460907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460907" w:rsidRPr="00167788" w:rsidRDefault="00460907" w:rsidP="00460907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460907" w:rsidRPr="00B25C55" w:rsidRDefault="00460907" w:rsidP="00460907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Pr="000270FD" w:rsidRDefault="000270FD" w:rsidP="006E3D31">
      <w:pPr>
        <w:spacing w:after="0" w:line="240" w:lineRule="auto"/>
        <w:rPr>
          <w:sz w:val="16"/>
          <w:szCs w:val="16"/>
        </w:rPr>
      </w:pPr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1112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2636AB">
        <w:trPr>
          <w:trHeight w:val="263"/>
        </w:trPr>
        <w:tc>
          <w:tcPr>
            <w:tcW w:w="10792" w:type="dxa"/>
            <w:gridSpan w:val="16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77268F" w:rsidP="00F24BD6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 xml:space="preserve">KERTAUSTEHTÄVÄT (K), MONIVALINTATEHTÄVÄT (M) s. </w:t>
            </w:r>
            <w:r w:rsidR="00F24BD6">
              <w:rPr>
                <w:b/>
                <w:sz w:val="24"/>
                <w:szCs w:val="24"/>
              </w:rPr>
              <w:t>163</w:t>
            </w:r>
            <w:r w:rsidR="008854C0">
              <w:rPr>
                <w:b/>
                <w:sz w:val="24"/>
                <w:szCs w:val="24"/>
              </w:rPr>
              <w:t xml:space="preserve"> – 193</w:t>
            </w:r>
          </w:p>
        </w:tc>
      </w:tr>
      <w:tr w:rsidR="004A28D8" w:rsidTr="002636AB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4A28D8" w:rsidRPr="005D0155" w:rsidRDefault="004A28D8" w:rsidP="004A28D8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1112" w:type="dxa"/>
            <w:vMerge w:val="restart"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s.169</w:t>
            </w:r>
            <w:r w:rsidR="00A14169">
              <w:rPr>
                <w:b/>
                <w:sz w:val="18"/>
                <w:szCs w:val="18"/>
              </w:rPr>
              <w:t xml:space="preserve"> </w:t>
            </w:r>
            <w:r>
              <w:rPr>
                <w:b/>
                <w:sz w:val="18"/>
                <w:szCs w:val="18"/>
              </w:rPr>
              <w:t>-</w:t>
            </w:r>
            <w:r w:rsidR="00A14169">
              <w:rPr>
                <w:b/>
                <w:sz w:val="18"/>
                <w:szCs w:val="18"/>
              </w:rPr>
              <w:t xml:space="preserve"> </w:t>
            </w:r>
            <w:r>
              <w:rPr>
                <w:b/>
                <w:sz w:val="18"/>
                <w:szCs w:val="18"/>
              </w:rPr>
              <w:t>17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</w:tr>
      <w:tr w:rsidR="00A14169" w:rsidTr="002636AB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A14169" w:rsidRPr="00952C8B" w:rsidRDefault="00A14169" w:rsidP="004A28D8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111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333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A14169" w:rsidRPr="006E152E" w:rsidRDefault="00A14169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4A28D8" w:rsidTr="002636AB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4A28D8" w:rsidRPr="00952C8B" w:rsidRDefault="004A28D8" w:rsidP="004A28D8">
            <w:pPr>
              <w:spacing w:after="0" w:line="240" w:lineRule="auto"/>
              <w:rPr>
                <w:b/>
              </w:rPr>
            </w:pPr>
          </w:p>
        </w:tc>
        <w:tc>
          <w:tcPr>
            <w:tcW w:w="8896" w:type="dxa"/>
            <w:gridSpan w:val="15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4A28D8" w:rsidRPr="006E152E" w:rsidRDefault="004A28D8" w:rsidP="004A28D8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A14169" w:rsidTr="002636AB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A14169" w:rsidRPr="00952C8B" w:rsidRDefault="00A14169" w:rsidP="00A14169">
            <w:pPr>
              <w:spacing w:after="0" w:line="240" w:lineRule="auto"/>
              <w:rPr>
                <w:b/>
              </w:rPr>
            </w:pPr>
          </w:p>
        </w:tc>
        <w:tc>
          <w:tcPr>
            <w:tcW w:w="1112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s. 183 - 18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</w:tr>
      <w:tr w:rsidR="00A14169" w:rsidTr="002636AB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A14169" w:rsidRPr="00952C8B" w:rsidRDefault="00A14169" w:rsidP="00A14169">
            <w:pPr>
              <w:spacing w:after="0" w:line="240" w:lineRule="auto"/>
              <w:rPr>
                <w:b/>
              </w:rPr>
            </w:pPr>
          </w:p>
        </w:tc>
        <w:tc>
          <w:tcPr>
            <w:tcW w:w="1112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</w:tr>
      <w:tr w:rsidR="00A14169" w:rsidTr="002636AB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A14169" w:rsidRPr="005D0155" w:rsidRDefault="00A14169" w:rsidP="00A14169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111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2780" w:type="dxa"/>
            <w:gridSpan w:val="5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A14169" w:rsidTr="002636AB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A14169" w:rsidRPr="005D0155" w:rsidRDefault="00A14169" w:rsidP="00A14169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8896" w:type="dxa"/>
            <w:gridSpan w:val="15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A14169" w:rsidRPr="006E152E" w:rsidRDefault="00A14169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CB34ED" w:rsidTr="002636AB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CB34ED" w:rsidRPr="005D0155" w:rsidRDefault="00CB34ED" w:rsidP="00A1416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1112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s. 190 - 19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</w:tr>
      <w:tr w:rsidR="00CB34ED" w:rsidTr="002636AB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CB34ED" w:rsidRPr="005D0155" w:rsidRDefault="00CB34ED" w:rsidP="00A14169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1112" w:type="dxa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CB34ED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</w:tr>
      <w:tr w:rsidR="00CB34ED" w:rsidTr="002636AB">
        <w:trPr>
          <w:trHeight w:val="288"/>
        </w:trPr>
        <w:tc>
          <w:tcPr>
            <w:tcW w:w="1896" w:type="dxa"/>
            <w:tcBorders>
              <w:top w:val="nil"/>
              <w:bottom w:val="single" w:sz="18" w:space="0" w:color="auto"/>
              <w:right w:val="single" w:sz="18" w:space="0" w:color="auto"/>
            </w:tcBorders>
          </w:tcPr>
          <w:p w:rsidR="00CB34ED" w:rsidRPr="005D0155" w:rsidRDefault="00CB34ED" w:rsidP="00A14169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1112" w:type="dxa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34ED" w:rsidRPr="006E152E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8</w:t>
            </w:r>
          </w:p>
        </w:tc>
        <w:tc>
          <w:tcPr>
            <w:tcW w:w="2224" w:type="dxa"/>
            <w:gridSpan w:val="4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CB34ED" w:rsidRDefault="00CB34ED" w:rsidP="00A14169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  <w:bookmarkStart w:id="0" w:name="_GoBack"/>
      <w:bookmarkEnd w:id="0"/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8854C0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libri Light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243A0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053E"/>
    <w:rsid w:val="00181493"/>
    <w:rsid w:val="00182EF4"/>
    <w:rsid w:val="001923AC"/>
    <w:rsid w:val="00193870"/>
    <w:rsid w:val="00195609"/>
    <w:rsid w:val="001A1A9C"/>
    <w:rsid w:val="001A4CEF"/>
    <w:rsid w:val="001A7BF5"/>
    <w:rsid w:val="001A7D62"/>
    <w:rsid w:val="001B5E57"/>
    <w:rsid w:val="001B718B"/>
    <w:rsid w:val="001B7248"/>
    <w:rsid w:val="001C09E1"/>
    <w:rsid w:val="001C3435"/>
    <w:rsid w:val="001C75F7"/>
    <w:rsid w:val="001D1A0F"/>
    <w:rsid w:val="001D4373"/>
    <w:rsid w:val="001D4504"/>
    <w:rsid w:val="001D62C4"/>
    <w:rsid w:val="001E556B"/>
    <w:rsid w:val="001E572F"/>
    <w:rsid w:val="001F2CC1"/>
    <w:rsid w:val="001F311F"/>
    <w:rsid w:val="001F59D0"/>
    <w:rsid w:val="00204E74"/>
    <w:rsid w:val="00212049"/>
    <w:rsid w:val="002136FB"/>
    <w:rsid w:val="00213A2C"/>
    <w:rsid w:val="00220777"/>
    <w:rsid w:val="0022696E"/>
    <w:rsid w:val="0023137D"/>
    <w:rsid w:val="00232868"/>
    <w:rsid w:val="00232999"/>
    <w:rsid w:val="00235D6A"/>
    <w:rsid w:val="00237BCE"/>
    <w:rsid w:val="00240BA7"/>
    <w:rsid w:val="00241361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36AB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3E9A"/>
    <w:rsid w:val="00295783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1E5B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9F1"/>
    <w:rsid w:val="00306F8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798E"/>
    <w:rsid w:val="00372152"/>
    <w:rsid w:val="00385AD1"/>
    <w:rsid w:val="00390683"/>
    <w:rsid w:val="00391DE4"/>
    <w:rsid w:val="00393F78"/>
    <w:rsid w:val="003A0246"/>
    <w:rsid w:val="003A2932"/>
    <w:rsid w:val="003A6E13"/>
    <w:rsid w:val="003B1C3A"/>
    <w:rsid w:val="003B23B8"/>
    <w:rsid w:val="003C0FDC"/>
    <w:rsid w:val="003D03B1"/>
    <w:rsid w:val="003D19E9"/>
    <w:rsid w:val="003D65E1"/>
    <w:rsid w:val="003D7D80"/>
    <w:rsid w:val="003D7EE8"/>
    <w:rsid w:val="003E1F9B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15AA6"/>
    <w:rsid w:val="00415BEA"/>
    <w:rsid w:val="00423228"/>
    <w:rsid w:val="00425858"/>
    <w:rsid w:val="00427490"/>
    <w:rsid w:val="00427FC1"/>
    <w:rsid w:val="004317AD"/>
    <w:rsid w:val="00434B39"/>
    <w:rsid w:val="00440478"/>
    <w:rsid w:val="004415F7"/>
    <w:rsid w:val="0044599F"/>
    <w:rsid w:val="00450F53"/>
    <w:rsid w:val="004511C2"/>
    <w:rsid w:val="004514F2"/>
    <w:rsid w:val="00456509"/>
    <w:rsid w:val="00457BC8"/>
    <w:rsid w:val="00460907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376"/>
    <w:rsid w:val="004964FB"/>
    <w:rsid w:val="004974FB"/>
    <w:rsid w:val="004A07F5"/>
    <w:rsid w:val="004A0C28"/>
    <w:rsid w:val="004A0E08"/>
    <w:rsid w:val="004A1C8E"/>
    <w:rsid w:val="004A28D8"/>
    <w:rsid w:val="004A336A"/>
    <w:rsid w:val="004A3806"/>
    <w:rsid w:val="004A7852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179CE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10B3"/>
    <w:rsid w:val="00582E03"/>
    <w:rsid w:val="00583771"/>
    <w:rsid w:val="00590D57"/>
    <w:rsid w:val="00593101"/>
    <w:rsid w:val="0059544D"/>
    <w:rsid w:val="00595D21"/>
    <w:rsid w:val="00597D04"/>
    <w:rsid w:val="005A6B76"/>
    <w:rsid w:val="005B2C84"/>
    <w:rsid w:val="005B2E1E"/>
    <w:rsid w:val="005B4A57"/>
    <w:rsid w:val="005B5655"/>
    <w:rsid w:val="005C0991"/>
    <w:rsid w:val="005C3EF4"/>
    <w:rsid w:val="005C48CE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5F59C2"/>
    <w:rsid w:val="00604A60"/>
    <w:rsid w:val="00604CB4"/>
    <w:rsid w:val="00606EDC"/>
    <w:rsid w:val="006123DF"/>
    <w:rsid w:val="00613D9E"/>
    <w:rsid w:val="00614657"/>
    <w:rsid w:val="00614778"/>
    <w:rsid w:val="00620550"/>
    <w:rsid w:val="0062095C"/>
    <w:rsid w:val="006212D8"/>
    <w:rsid w:val="00621816"/>
    <w:rsid w:val="00621C07"/>
    <w:rsid w:val="00622C63"/>
    <w:rsid w:val="006238C2"/>
    <w:rsid w:val="00630295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3143"/>
    <w:rsid w:val="00654873"/>
    <w:rsid w:val="00664FE5"/>
    <w:rsid w:val="00666B13"/>
    <w:rsid w:val="00672DD1"/>
    <w:rsid w:val="00673F28"/>
    <w:rsid w:val="006759B0"/>
    <w:rsid w:val="0067615F"/>
    <w:rsid w:val="00684ACA"/>
    <w:rsid w:val="00684B6D"/>
    <w:rsid w:val="006867FF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4961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B0A0F"/>
    <w:rsid w:val="007B0B00"/>
    <w:rsid w:val="007B48D8"/>
    <w:rsid w:val="007B5F23"/>
    <w:rsid w:val="007B6CC5"/>
    <w:rsid w:val="007B7AB2"/>
    <w:rsid w:val="007C06D7"/>
    <w:rsid w:val="007C2072"/>
    <w:rsid w:val="007C67BA"/>
    <w:rsid w:val="007C7ACD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F67"/>
    <w:rsid w:val="00877CFB"/>
    <w:rsid w:val="008809D1"/>
    <w:rsid w:val="008816B7"/>
    <w:rsid w:val="00884597"/>
    <w:rsid w:val="008854C0"/>
    <w:rsid w:val="0089059E"/>
    <w:rsid w:val="008907B2"/>
    <w:rsid w:val="00897D2E"/>
    <w:rsid w:val="008A0683"/>
    <w:rsid w:val="008A126A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C3C98"/>
    <w:rsid w:val="008D3C06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743BD"/>
    <w:rsid w:val="0098057D"/>
    <w:rsid w:val="009855D2"/>
    <w:rsid w:val="009870B7"/>
    <w:rsid w:val="00987C66"/>
    <w:rsid w:val="009922B2"/>
    <w:rsid w:val="00993094"/>
    <w:rsid w:val="009A001F"/>
    <w:rsid w:val="009A50B9"/>
    <w:rsid w:val="009B0EED"/>
    <w:rsid w:val="009B5696"/>
    <w:rsid w:val="009C0E43"/>
    <w:rsid w:val="009C0F0D"/>
    <w:rsid w:val="009C1A44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48FA"/>
    <w:rsid w:val="009F605F"/>
    <w:rsid w:val="00A00447"/>
    <w:rsid w:val="00A02576"/>
    <w:rsid w:val="00A0265B"/>
    <w:rsid w:val="00A02A5A"/>
    <w:rsid w:val="00A047D9"/>
    <w:rsid w:val="00A06F56"/>
    <w:rsid w:val="00A07FEF"/>
    <w:rsid w:val="00A116D1"/>
    <w:rsid w:val="00A14169"/>
    <w:rsid w:val="00A15149"/>
    <w:rsid w:val="00A15C66"/>
    <w:rsid w:val="00A162CC"/>
    <w:rsid w:val="00A20D25"/>
    <w:rsid w:val="00A255A9"/>
    <w:rsid w:val="00A25CDD"/>
    <w:rsid w:val="00A31D88"/>
    <w:rsid w:val="00A33793"/>
    <w:rsid w:val="00A3614E"/>
    <w:rsid w:val="00A37644"/>
    <w:rsid w:val="00A40081"/>
    <w:rsid w:val="00A4046F"/>
    <w:rsid w:val="00A4314C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522D"/>
    <w:rsid w:val="00A87E12"/>
    <w:rsid w:val="00A902D2"/>
    <w:rsid w:val="00A91211"/>
    <w:rsid w:val="00A913F9"/>
    <w:rsid w:val="00A951B8"/>
    <w:rsid w:val="00A96E24"/>
    <w:rsid w:val="00AA165D"/>
    <w:rsid w:val="00AB06B6"/>
    <w:rsid w:val="00AB12CE"/>
    <w:rsid w:val="00AB1826"/>
    <w:rsid w:val="00AB1F08"/>
    <w:rsid w:val="00AB4713"/>
    <w:rsid w:val="00AB579D"/>
    <w:rsid w:val="00AB614E"/>
    <w:rsid w:val="00AB7BE9"/>
    <w:rsid w:val="00AC0803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08B3"/>
    <w:rsid w:val="00B8335F"/>
    <w:rsid w:val="00B946EB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32F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32B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67BFA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B34ED"/>
    <w:rsid w:val="00CC14F6"/>
    <w:rsid w:val="00CC3EF7"/>
    <w:rsid w:val="00CC7D8C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29C0"/>
    <w:rsid w:val="00DD5792"/>
    <w:rsid w:val="00DD5F59"/>
    <w:rsid w:val="00DE79CE"/>
    <w:rsid w:val="00DF3FD0"/>
    <w:rsid w:val="00DF44F2"/>
    <w:rsid w:val="00DF462B"/>
    <w:rsid w:val="00DF4F41"/>
    <w:rsid w:val="00E01F17"/>
    <w:rsid w:val="00E03486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287E"/>
    <w:rsid w:val="00E2740D"/>
    <w:rsid w:val="00E3014A"/>
    <w:rsid w:val="00E3111E"/>
    <w:rsid w:val="00E3266E"/>
    <w:rsid w:val="00E35279"/>
    <w:rsid w:val="00E35890"/>
    <w:rsid w:val="00E37361"/>
    <w:rsid w:val="00E44A18"/>
    <w:rsid w:val="00E46353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22FC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29C3"/>
    <w:rsid w:val="00F1517F"/>
    <w:rsid w:val="00F15E92"/>
    <w:rsid w:val="00F16132"/>
    <w:rsid w:val="00F16574"/>
    <w:rsid w:val="00F24BD6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701F7"/>
    <w:rsid w:val="00F718A0"/>
    <w:rsid w:val="00F76A37"/>
    <w:rsid w:val="00F80DD9"/>
    <w:rsid w:val="00F83269"/>
    <w:rsid w:val="00F8348A"/>
    <w:rsid w:val="00F860E7"/>
    <w:rsid w:val="00F870CB"/>
    <w:rsid w:val="00F87C39"/>
    <w:rsid w:val="00F917B3"/>
    <w:rsid w:val="00F92686"/>
    <w:rsid w:val="00FA1B9F"/>
    <w:rsid w:val="00FA3059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0CE667D8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023FD8FE-29FD-4E19-93F2-CEB7DDDA67B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778</TotalTime>
  <Pages>4</Pages>
  <Words>670</Words>
  <Characters>5432</Characters>
  <Application>Microsoft Office Word</Application>
  <DocSecurity>0</DocSecurity>
  <Lines>45</Lines>
  <Paragraphs>1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090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53</cp:revision>
  <cp:lastPrinted>2017-04-03T16:38:00Z</cp:lastPrinted>
  <dcterms:created xsi:type="dcterms:W3CDTF">2017-09-26T07:45:00Z</dcterms:created>
  <dcterms:modified xsi:type="dcterms:W3CDTF">2018-02-23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